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6" r:id="rId11"/>
    <p:sldId id="267" r:id="rId12"/>
    <p:sldId id="265" r:id="rId13"/>
    <p:sldId id="268" r:id="rId14"/>
    <p:sldId id="269" r:id="rId15"/>
  </p:sldIdLst>
  <p:sldSz cx="9144000" cy="6858000" type="screen4x3"/>
  <p:notesSz cx="6858000" cy="9240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2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5" Type="http://schemas.openxmlformats.org/officeDocument/2006/relationships/image" Target="../media/image18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00919-AD93-4B1A-8538-CC67B1BA47F9}" type="datetimeFigureOut">
              <a:rPr lang="en-US" smtClean="0"/>
              <a:pPr/>
              <a:t>4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FCECC5-C062-4E9C-BDDA-712ED2A7FD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gif"/><Relationship Id="rId7" Type="http://schemas.openxmlformats.org/officeDocument/2006/relationships/image" Target="../media/image6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gif"/><Relationship Id="rId9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22582" y="0"/>
            <a:ext cx="8945218" cy="6858000"/>
            <a:chOff x="-1" y="0"/>
            <a:chExt cx="8945218" cy="6858000"/>
          </a:xfrm>
        </p:grpSpPr>
        <p:grpSp>
          <p:nvGrpSpPr>
            <p:cNvPr id="6" name="Group 5"/>
            <p:cNvGrpSpPr/>
            <p:nvPr/>
          </p:nvGrpSpPr>
          <p:grpSpPr>
            <a:xfrm>
              <a:off x="-1" y="0"/>
              <a:ext cx="8945217" cy="2286000"/>
              <a:chOff x="0" y="0"/>
              <a:chExt cx="7620000" cy="1428750"/>
            </a:xfrm>
          </p:grpSpPr>
          <p:pic>
            <p:nvPicPr>
              <p:cNvPr id="2" name="Picture 1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3" name="Picture 2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05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4" name="Picture 3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810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5" name="Picture 4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15000" y="0"/>
                <a:ext cx="1905000" cy="1428750"/>
              </a:xfrm>
              <a:prstGeom prst="rect">
                <a:avLst/>
              </a:prstGeom>
            </p:spPr>
          </p:pic>
        </p:grpSp>
        <p:grpSp>
          <p:nvGrpSpPr>
            <p:cNvPr id="7" name="Group 6"/>
            <p:cNvGrpSpPr/>
            <p:nvPr/>
          </p:nvGrpSpPr>
          <p:grpSpPr>
            <a:xfrm flipV="1">
              <a:off x="0" y="2286000"/>
              <a:ext cx="8945217" cy="2286000"/>
              <a:chOff x="0" y="0"/>
              <a:chExt cx="7620000" cy="1428750"/>
            </a:xfrm>
          </p:grpSpPr>
          <p:pic>
            <p:nvPicPr>
              <p:cNvPr id="8" name="Picture 7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9" name="Picture 8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05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10" name="Picture 9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810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11" name="Picture 10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15000" y="0"/>
                <a:ext cx="1905000" cy="1428750"/>
              </a:xfrm>
              <a:prstGeom prst="rect">
                <a:avLst/>
              </a:prstGeom>
            </p:spPr>
          </p:pic>
        </p:grpSp>
        <p:grpSp>
          <p:nvGrpSpPr>
            <p:cNvPr id="12" name="Group 11"/>
            <p:cNvGrpSpPr/>
            <p:nvPr/>
          </p:nvGrpSpPr>
          <p:grpSpPr>
            <a:xfrm>
              <a:off x="0" y="4572000"/>
              <a:ext cx="8945217" cy="2286000"/>
              <a:chOff x="0" y="0"/>
              <a:chExt cx="7620000" cy="1428750"/>
            </a:xfrm>
          </p:grpSpPr>
          <p:pic>
            <p:nvPicPr>
              <p:cNvPr id="13" name="Picture 12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14" name="Picture 13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905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15" name="Picture 14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810000" y="0"/>
                <a:ext cx="1905000" cy="1428750"/>
              </a:xfrm>
              <a:prstGeom prst="rect">
                <a:avLst/>
              </a:prstGeom>
            </p:spPr>
          </p:pic>
          <p:pic>
            <p:nvPicPr>
              <p:cNvPr id="16" name="Picture 15" descr="0cjzF3zKG.jpe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15000" y="0"/>
                <a:ext cx="1905000" cy="1428750"/>
              </a:xfrm>
              <a:prstGeom prst="rect">
                <a:avLst/>
              </a:prstGeom>
            </p:spPr>
          </p:pic>
        </p:grpSp>
      </p:grpSp>
      <p:grpSp>
        <p:nvGrpSpPr>
          <p:cNvPr id="23" name="Group 22"/>
          <p:cNvGrpSpPr/>
          <p:nvPr/>
        </p:nvGrpSpPr>
        <p:grpSpPr>
          <a:xfrm>
            <a:off x="528180" y="1219200"/>
            <a:ext cx="6030240" cy="4691008"/>
            <a:chOff x="528180" y="1219200"/>
            <a:chExt cx="6030240" cy="4691008"/>
          </a:xfrm>
        </p:grpSpPr>
        <p:pic>
          <p:nvPicPr>
            <p:cNvPr id="18" name="Picture 17" descr="00un053pFpSs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0050" y="1219200"/>
              <a:ext cx="819150" cy="2343150"/>
            </a:xfrm>
            <a:prstGeom prst="rect">
              <a:avLst/>
            </a:prstGeom>
          </p:spPr>
        </p:pic>
        <p:pic>
          <p:nvPicPr>
            <p:cNvPr id="19" name="Picture 18" descr="00un053pFpSs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7487418">
              <a:off x="4977270" y="3033658"/>
              <a:ext cx="819150" cy="2343150"/>
            </a:xfrm>
            <a:prstGeom prst="rect">
              <a:avLst/>
            </a:prstGeom>
          </p:spPr>
        </p:pic>
        <p:pic>
          <p:nvPicPr>
            <p:cNvPr id="20" name="Picture 19" descr="00un053pFpSs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4112582" flipH="1">
              <a:off x="3195180" y="3109858"/>
              <a:ext cx="819150" cy="2343150"/>
            </a:xfrm>
            <a:prstGeom prst="rect">
              <a:avLst/>
            </a:prstGeom>
          </p:spPr>
        </p:pic>
        <p:pic>
          <p:nvPicPr>
            <p:cNvPr id="21" name="Picture 20" descr="00un053pFpSs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4112582" flipH="1">
              <a:off x="1290180" y="4329058"/>
              <a:ext cx="819150" cy="2343150"/>
            </a:xfrm>
            <a:prstGeom prst="rect">
              <a:avLst/>
            </a:prstGeom>
          </p:spPr>
        </p:pic>
      </p:grpSp>
      <p:pic>
        <p:nvPicPr>
          <p:cNvPr id="22" name="Picture 21" descr="00un053pFpS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7487418">
            <a:off x="6882270" y="4252858"/>
            <a:ext cx="819150" cy="2343150"/>
          </a:xfrm>
          <a:prstGeom prst="rect">
            <a:avLst/>
          </a:prstGeom>
        </p:spPr>
      </p:pic>
      <p:pic>
        <p:nvPicPr>
          <p:cNvPr id="24" name="Picture 23" descr="00cZ053th19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3999" cy="1123950"/>
          </a:xfrm>
          <a:prstGeom prst="rect">
            <a:avLst/>
          </a:prstGeom>
        </p:spPr>
      </p:pic>
      <p:pic>
        <p:nvPicPr>
          <p:cNvPr id="25" name="Picture 24" descr="740324-5881_fogos1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685800"/>
            <a:ext cx="952500" cy="952500"/>
          </a:xfrm>
          <a:prstGeom prst="rect">
            <a:avLst/>
          </a:prstGeom>
        </p:spPr>
      </p:pic>
      <p:pic>
        <p:nvPicPr>
          <p:cNvPr id="26" name="Picture 25" descr="740383-9892_fogos2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9562" y="2971800"/>
            <a:ext cx="904875" cy="1905000"/>
          </a:xfrm>
          <a:prstGeom prst="rect">
            <a:avLst/>
          </a:prstGeom>
        </p:spPr>
      </p:pic>
      <p:pic>
        <p:nvPicPr>
          <p:cNvPr id="27" name="Picture 26" descr="740525-0069_fogos5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9900" y="685800"/>
            <a:ext cx="952500" cy="952500"/>
          </a:xfrm>
          <a:prstGeom prst="rect">
            <a:avLst/>
          </a:prstGeom>
        </p:spPr>
      </p:pic>
      <p:pic>
        <p:nvPicPr>
          <p:cNvPr id="28" name="Picture 27" descr="740616-1191_fogos7.g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57800" y="685800"/>
            <a:ext cx="952500" cy="952500"/>
          </a:xfrm>
          <a:prstGeom prst="rect">
            <a:avLst/>
          </a:prstGeom>
        </p:spPr>
      </p:pic>
      <p:pic>
        <p:nvPicPr>
          <p:cNvPr id="29" name="Picture 28" descr="740324-5881_fogos1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5700" y="685800"/>
            <a:ext cx="952500" cy="952500"/>
          </a:xfrm>
          <a:prstGeom prst="rect">
            <a:avLst/>
          </a:prstGeom>
        </p:spPr>
      </p:pic>
      <p:pic>
        <p:nvPicPr>
          <p:cNvPr id="30" name="Picture 29" descr="740426-5751_fogos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48000" y="2819400"/>
            <a:ext cx="904875" cy="1905000"/>
          </a:xfrm>
          <a:prstGeom prst="rect">
            <a:avLst/>
          </a:prstGeom>
        </p:spPr>
      </p:pic>
      <p:pic>
        <p:nvPicPr>
          <p:cNvPr id="31" name="Picture 30" descr="740426-5751_fogos3.gi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67325" y="2819400"/>
            <a:ext cx="904875" cy="1905000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1371600" y="2895600"/>
            <a:ext cx="63273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 err="1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iga</a:t>
            </a:r>
            <a:r>
              <a:rPr lang="en-US" sz="5400" b="1" cap="all" dirty="0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5400" b="1" cap="all" dirty="0" err="1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cermin</a:t>
            </a:r>
            <a:r>
              <a:rPr lang="en-US" sz="5400" b="1" cap="all" dirty="0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5400" b="1" cap="all" dirty="0" err="1" smtClean="0">
                <a:ln>
                  <a:solidFill>
                    <a:schemeClr val="bg1"/>
                  </a:solidFill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setitik</a:t>
            </a:r>
            <a:endParaRPr lang="en-US" sz="5400" b="1" cap="all" dirty="0">
              <a:ln>
                <a:solidFill>
                  <a:schemeClr val="bg1"/>
                </a:solidFill>
              </a:ln>
              <a:solidFill>
                <a:srgbClr val="FFFF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096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                                                            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0" y="2133600"/>
            <a:ext cx="9144000" cy="144780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10000" y="2667000"/>
            <a:ext cx="45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057400" y="2362200"/>
            <a:ext cx="5562600" cy="1676400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67600" y="3770293"/>
            <a:ext cx="45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962400" y="914400"/>
            <a:ext cx="3124200" cy="205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4800" y="4724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r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tunjukk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57399" y="5321300"/>
          <a:ext cx="6237037" cy="546100"/>
        </p:xfrm>
        <a:graphic>
          <a:graphicData uri="http://schemas.openxmlformats.org/presentationml/2006/ole">
            <p:oleObj spid="_x0000_s21507" name="Equation" r:id="rId3" imgW="2755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096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                                                            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0" y="2133600"/>
            <a:ext cx="9144000" cy="144780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2667000"/>
            <a:ext cx="45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057400" y="2362200"/>
            <a:ext cx="5638800" cy="1600200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543800" y="3694093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Symbol"/>
              </a:rPr>
              <a:t>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B’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038600" y="914400"/>
            <a:ext cx="3048000" cy="205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7086599" y="914400"/>
            <a:ext cx="609601" cy="3048000"/>
            <a:chOff x="7086599" y="914400"/>
            <a:chExt cx="609601" cy="304800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6476999" y="1524000"/>
              <a:ext cx="152400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6781800" y="3048000"/>
              <a:ext cx="1524000" cy="304800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391400" y="22098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7543800" y="2286000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7165075" y="1473958"/>
              <a:ext cx="109182" cy="137581"/>
            </a:xfrm>
            <a:custGeom>
              <a:avLst/>
              <a:gdLst>
                <a:gd name="connsiteX0" fmla="*/ 109182 w 109182"/>
                <a:gd name="connsiteY0" fmla="*/ 0 h 137581"/>
                <a:gd name="connsiteX1" fmla="*/ 0 w 109182"/>
                <a:gd name="connsiteY1" fmla="*/ 95535 h 137581"/>
                <a:gd name="connsiteX2" fmla="*/ 81886 w 109182"/>
                <a:gd name="connsiteY2" fmla="*/ 136478 h 137581"/>
                <a:gd name="connsiteX3" fmla="*/ 95534 w 109182"/>
                <a:gd name="connsiteY3" fmla="*/ 136478 h 137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2" h="137581">
                  <a:moveTo>
                    <a:pt x="109182" y="0"/>
                  </a:moveTo>
                  <a:cubicBezTo>
                    <a:pt x="13647" y="63690"/>
                    <a:pt x="45492" y="27295"/>
                    <a:pt x="0" y="95535"/>
                  </a:cubicBezTo>
                  <a:cubicBezTo>
                    <a:pt x="40027" y="122219"/>
                    <a:pt x="36684" y="125177"/>
                    <a:pt x="81886" y="136478"/>
                  </a:cubicBezTo>
                  <a:cubicBezTo>
                    <a:pt x="86299" y="137581"/>
                    <a:pt x="90985" y="136478"/>
                    <a:pt x="95534" y="136478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7510818" y="3139019"/>
              <a:ext cx="109182" cy="137581"/>
            </a:xfrm>
            <a:custGeom>
              <a:avLst/>
              <a:gdLst>
                <a:gd name="connsiteX0" fmla="*/ 109182 w 109182"/>
                <a:gd name="connsiteY0" fmla="*/ 0 h 137581"/>
                <a:gd name="connsiteX1" fmla="*/ 0 w 109182"/>
                <a:gd name="connsiteY1" fmla="*/ 95535 h 137581"/>
                <a:gd name="connsiteX2" fmla="*/ 81886 w 109182"/>
                <a:gd name="connsiteY2" fmla="*/ 136478 h 137581"/>
                <a:gd name="connsiteX3" fmla="*/ 95534 w 109182"/>
                <a:gd name="connsiteY3" fmla="*/ 136478 h 137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2" h="137581">
                  <a:moveTo>
                    <a:pt x="109182" y="0"/>
                  </a:moveTo>
                  <a:cubicBezTo>
                    <a:pt x="13647" y="63690"/>
                    <a:pt x="45492" y="27295"/>
                    <a:pt x="0" y="95535"/>
                  </a:cubicBezTo>
                  <a:cubicBezTo>
                    <a:pt x="40027" y="122219"/>
                    <a:pt x="36684" y="125177"/>
                    <a:pt x="81886" y="136478"/>
                  </a:cubicBezTo>
                  <a:cubicBezTo>
                    <a:pt x="86299" y="137581"/>
                    <a:pt x="90985" y="136478"/>
                    <a:pt x="95534" y="136478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7391400" y="2362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57199" y="3886200"/>
          <a:ext cx="6357257" cy="609600"/>
        </p:xfrm>
        <a:graphic>
          <a:graphicData uri="http://schemas.openxmlformats.org/presentationml/2006/ole">
            <p:oleObj spid="_x0000_s22530" name="Equation" r:id="rId3" imgW="2781000" imgH="266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03225" y="4495800"/>
          <a:ext cx="7573963" cy="539750"/>
        </p:xfrm>
        <a:graphic>
          <a:graphicData uri="http://schemas.openxmlformats.org/presentationml/2006/ole">
            <p:oleObj spid="_x0000_s22531" name="Equation" r:id="rId4" imgW="3390840" imgH="2412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57199" y="5029200"/>
          <a:ext cx="5237629" cy="520700"/>
        </p:xfrm>
        <a:graphic>
          <a:graphicData uri="http://schemas.openxmlformats.org/presentationml/2006/ole">
            <p:oleObj spid="_x0000_s22532" name="Equation" r:id="rId5" imgW="2171520" imgH="2156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146612" y="5486400"/>
          <a:ext cx="4016188" cy="533400"/>
        </p:xfrm>
        <a:graphic>
          <a:graphicData uri="http://schemas.openxmlformats.org/presentationml/2006/ole">
            <p:oleObj spid="_x0000_s22533" name="Equation" r:id="rId6" imgW="1625400" imgH="2156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04800" y="60960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 AC + CB = AC + CB’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553200" y="6044625"/>
            <a:ext cx="1905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 B’ = 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unjukka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hw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ntuk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etia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ersegipanj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ad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efleks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yang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emetaka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ersegipanj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riny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endir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00200" y="2971800"/>
            <a:ext cx="5257800" cy="2667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2590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0" y="2590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5297269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0" y="5334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89154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ketahu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r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, ya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ergamba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wa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ulis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ersoal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n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onstruksila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ebua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r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ya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embentu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du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erukur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r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edemiki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ehingg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ti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otong-titi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ot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y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ar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erjara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-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-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-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553200" y="2819400"/>
            <a:ext cx="1981200" cy="1588"/>
          </a:xfrm>
          <a:prstGeom prst="line">
            <a:avLst/>
          </a:prstGeom>
          <a:ln>
            <a:solidFill>
              <a:schemeClr val="tx1"/>
            </a:solidFill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819400" y="2590800"/>
            <a:ext cx="6324600" cy="30480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5486400"/>
            <a:ext cx="9144000" cy="114300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0h5053R-O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109" y="0"/>
            <a:ext cx="8199782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00ma051VXY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600200"/>
            <a:ext cx="3752850" cy="1647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346514" y="55844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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32448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1200" y="107950"/>
          <a:ext cx="2323432" cy="501650"/>
        </p:xfrm>
        <a:graphic>
          <a:graphicData uri="http://schemas.openxmlformats.org/presentationml/2006/ole">
            <p:oleObj spid="_x0000_s1026" name="Equation" r:id="rId3" imgW="1117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1200" y="107950"/>
          <a:ext cx="2323432" cy="501650"/>
        </p:xfrm>
        <a:graphic>
          <a:graphicData uri="http://schemas.openxmlformats.org/presentationml/2006/ole">
            <p:oleObj spid="_x0000_s2050" name="Equation" r:id="rId3" imgW="1117440" imgH="241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27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248400" y="565150"/>
          <a:ext cx="2006600" cy="501650"/>
        </p:xfrm>
        <a:graphic>
          <a:graphicData uri="http://schemas.openxmlformats.org/presentationml/2006/ole">
            <p:oleObj spid="_x0000_s2051" name="Equation" r:id="rId4" imgW="965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>
            <a:endCxn id="11" idx="1"/>
          </p:cNvCxnSpPr>
          <p:nvPr/>
        </p:nvCxnSpPr>
        <p:spPr>
          <a:xfrm rot="5400000">
            <a:off x="1065686" y="3125316"/>
            <a:ext cx="2821631" cy="1143002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1200" y="107950"/>
          <a:ext cx="2323432" cy="501650"/>
        </p:xfrm>
        <a:graphic>
          <a:graphicData uri="http://schemas.openxmlformats.org/presentationml/2006/ole">
            <p:oleObj spid="_x0000_s4098" name="Equation" r:id="rId3" imgW="1117440" imgH="241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6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23000" y="565150"/>
          <a:ext cx="2006600" cy="501650"/>
        </p:xfrm>
        <a:graphic>
          <a:graphicData uri="http://schemas.openxmlformats.org/presentationml/2006/ole">
            <p:oleObj spid="_x0000_s4099" name="Equation" r:id="rId4" imgW="965160" imgH="241200" progId="Equation.DSMT4">
              <p:embed/>
            </p:oleObj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3048000" y="2285999"/>
            <a:ext cx="1371600" cy="1219201"/>
            <a:chOff x="3048000" y="2285999"/>
            <a:chExt cx="1371600" cy="1219201"/>
          </a:xfrm>
        </p:grpSpPr>
        <p:cxnSp>
          <p:nvCxnSpPr>
            <p:cNvPr id="32" name="Straight Connector 31"/>
            <p:cNvCxnSpPr/>
            <p:nvPr/>
          </p:nvCxnSpPr>
          <p:spPr>
            <a:xfrm rot="10800000">
              <a:off x="3733800" y="2895600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048000" y="2285999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4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7338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3313651" y="2439732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114800" y="3113085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33800" y="2590800"/>
            <a:ext cx="42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Baskerville Old Face" pitchFamily="18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48000" y="19050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2</a:t>
            </a:r>
            <a:endParaRPr lang="en-US" sz="2800" baseline="-25000" dirty="0">
              <a:latin typeface="Baskerville Old Face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858000" y="946150"/>
          <a:ext cx="1373187" cy="501650"/>
        </p:xfrm>
        <a:graphic>
          <a:graphicData uri="http://schemas.openxmlformats.org/presentationml/2006/ole">
            <p:oleObj spid="_x0000_s4100" name="Equation" r:id="rId5" imgW="660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6200000" flipH="1">
            <a:off x="38100" y="3086100"/>
            <a:ext cx="2743200" cy="114300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11" idx="1"/>
          </p:cNvCxnSpPr>
          <p:nvPr/>
        </p:nvCxnSpPr>
        <p:spPr>
          <a:xfrm rot="5400000">
            <a:off x="1065686" y="3125316"/>
            <a:ext cx="2821631" cy="1143002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91200" y="107950"/>
          <a:ext cx="2323432" cy="501650"/>
        </p:xfrm>
        <a:graphic>
          <a:graphicData uri="http://schemas.openxmlformats.org/presentationml/2006/ole">
            <p:oleObj spid="_x0000_s5122" name="Equation" r:id="rId3" imgW="1117440" imgH="241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6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23000" y="565150"/>
          <a:ext cx="2006600" cy="501650"/>
        </p:xfrm>
        <a:graphic>
          <a:graphicData uri="http://schemas.openxmlformats.org/presentationml/2006/ole">
            <p:oleObj spid="_x0000_s5123" name="Equation" r:id="rId4" imgW="965160" imgH="241200" progId="Equation.DSMT4">
              <p:embed/>
            </p:oleObj>
          </a:graphicData>
        </a:graphic>
      </p:graphicFrame>
      <p:grpSp>
        <p:nvGrpSpPr>
          <p:cNvPr id="15" name="Group 45"/>
          <p:cNvGrpSpPr/>
          <p:nvPr/>
        </p:nvGrpSpPr>
        <p:grpSpPr>
          <a:xfrm>
            <a:off x="3048000" y="2285999"/>
            <a:ext cx="1371600" cy="1219201"/>
            <a:chOff x="3048000" y="2285999"/>
            <a:chExt cx="1371600" cy="1219201"/>
          </a:xfrm>
        </p:grpSpPr>
        <p:cxnSp>
          <p:nvCxnSpPr>
            <p:cNvPr id="32" name="Straight Connector 31"/>
            <p:cNvCxnSpPr/>
            <p:nvPr/>
          </p:nvCxnSpPr>
          <p:spPr>
            <a:xfrm rot="10800000">
              <a:off x="3733800" y="2895600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048000" y="2285999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4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7338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3313651" y="2439732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114800" y="3113085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33800" y="2590800"/>
            <a:ext cx="42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Baskerville Old Face" pitchFamily="18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48000" y="19050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2</a:t>
            </a:r>
            <a:endParaRPr lang="en-US" sz="2800" baseline="-25000" dirty="0">
              <a:latin typeface="Baskerville Old Face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858000" y="946150"/>
          <a:ext cx="1373187" cy="501650"/>
        </p:xfrm>
        <a:graphic>
          <a:graphicData uri="http://schemas.openxmlformats.org/presentationml/2006/ole">
            <p:oleObj spid="_x0000_s5124" name="Equation" r:id="rId5" imgW="660240" imgH="241200" progId="Equation.DSMT4">
              <p:embed/>
            </p:oleObj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838200" y="2133600"/>
            <a:ext cx="2209800" cy="247544"/>
            <a:chOff x="838200" y="2133600"/>
            <a:chExt cx="2209800" cy="247544"/>
          </a:xfrm>
        </p:grpSpPr>
        <p:sp>
          <p:nvSpPr>
            <p:cNvPr id="62" name="Freeform 61"/>
            <p:cNvSpPr/>
            <p:nvPr/>
          </p:nvSpPr>
          <p:spPr>
            <a:xfrm>
              <a:off x="1253320" y="2224585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438401" y="2209800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10800000">
              <a:off x="19050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8382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905000" y="21336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9" idx="3"/>
              <a:endCxn id="49" idx="3"/>
            </p:cNvCxnSpPr>
            <p:nvPr/>
          </p:nvCxnSpPr>
          <p:spPr>
            <a:xfrm>
              <a:off x="2133600" y="2242810"/>
              <a:ext cx="15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49" idx="3"/>
            </p:cNvCxnSpPr>
            <p:nvPr/>
          </p:nvCxnSpPr>
          <p:spPr>
            <a:xfrm rot="5400000">
              <a:off x="2078995" y="2188205"/>
              <a:ext cx="10921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304800" y="1915180"/>
            <a:ext cx="685800" cy="589240"/>
            <a:chOff x="304800" y="1915180"/>
            <a:chExt cx="685800" cy="589240"/>
          </a:xfrm>
        </p:grpSpPr>
        <p:sp>
          <p:nvSpPr>
            <p:cNvPr id="50" name="TextBox 49"/>
            <p:cNvSpPr txBox="1"/>
            <p:nvPr/>
          </p:nvSpPr>
          <p:spPr>
            <a:xfrm>
              <a:off x="640824" y="1981200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ym typeface="Symbol"/>
                </a:rPr>
                <a:t></a:t>
              </a:r>
              <a:endParaRPr lang="en-US" sz="28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04800" y="1915180"/>
              <a:ext cx="5293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Baskerville Old Face" pitchFamily="18" charset="0"/>
                </a:rPr>
                <a:t>X’</a:t>
              </a:r>
              <a:endParaRPr lang="en-US" sz="2800" dirty="0">
                <a:latin typeface="Baskerville Old Face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524000" y="1828800"/>
            <a:ext cx="609600" cy="675620"/>
            <a:chOff x="1524000" y="1828800"/>
            <a:chExt cx="609600" cy="675620"/>
          </a:xfrm>
        </p:grpSpPr>
        <p:sp>
          <p:nvSpPr>
            <p:cNvPr id="49" name="TextBox 48"/>
            <p:cNvSpPr txBox="1"/>
            <p:nvPr/>
          </p:nvSpPr>
          <p:spPr>
            <a:xfrm>
              <a:off x="1783824" y="1981200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ym typeface="Symbol"/>
                </a:rPr>
                <a:t></a:t>
              </a:r>
              <a:endParaRPr lang="en-US" sz="28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24000" y="1828800"/>
              <a:ext cx="4251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Baskerville Old Face" pitchFamily="18" charset="0"/>
                </a:rPr>
                <a:t>C</a:t>
              </a:r>
              <a:endParaRPr lang="en-US" sz="2800" dirty="0">
                <a:latin typeface="Baskerville Old Face" pitchFamily="18" charset="0"/>
              </a:endParaRPr>
            </a:p>
          </p:txBody>
        </p:sp>
      </p:grp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389812" y="1371600"/>
          <a:ext cx="687388" cy="342900"/>
        </p:xfrm>
        <a:graphic>
          <a:graphicData uri="http://schemas.openxmlformats.org/presentationml/2006/ole">
            <p:oleObj spid="_x0000_s5125" name="Equation" r:id="rId6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6200000" flipH="1">
            <a:off x="38100" y="3086100"/>
            <a:ext cx="2743200" cy="114300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11" idx="1"/>
          </p:cNvCxnSpPr>
          <p:nvPr/>
        </p:nvCxnSpPr>
        <p:spPr>
          <a:xfrm rot="5400000">
            <a:off x="1065686" y="3125316"/>
            <a:ext cx="2821631" cy="1143002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439568" y="107950"/>
          <a:ext cx="2323432" cy="501650"/>
        </p:xfrm>
        <a:graphic>
          <a:graphicData uri="http://schemas.openxmlformats.org/presentationml/2006/ole">
            <p:oleObj spid="_x0000_s17410" name="Equation" r:id="rId3" imgW="1117440" imgH="241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6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681663" y="525463"/>
          <a:ext cx="3089275" cy="581025"/>
        </p:xfrm>
        <a:graphic>
          <a:graphicData uri="http://schemas.openxmlformats.org/presentationml/2006/ole">
            <p:oleObj spid="_x0000_s17411" name="Equation" r:id="rId4" imgW="1485720" imgH="279360" progId="Equation.DSMT4">
              <p:embed/>
            </p:oleObj>
          </a:graphicData>
        </a:graphic>
      </p:graphicFrame>
      <p:grpSp>
        <p:nvGrpSpPr>
          <p:cNvPr id="15" name="Group 45"/>
          <p:cNvGrpSpPr/>
          <p:nvPr/>
        </p:nvGrpSpPr>
        <p:grpSpPr>
          <a:xfrm>
            <a:off x="3048000" y="2285999"/>
            <a:ext cx="1371600" cy="1219201"/>
            <a:chOff x="3048000" y="2285999"/>
            <a:chExt cx="1371600" cy="1219201"/>
          </a:xfrm>
        </p:grpSpPr>
        <p:cxnSp>
          <p:nvCxnSpPr>
            <p:cNvPr id="32" name="Straight Connector 31"/>
            <p:cNvCxnSpPr/>
            <p:nvPr/>
          </p:nvCxnSpPr>
          <p:spPr>
            <a:xfrm rot="10800000">
              <a:off x="3733800" y="2895600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048000" y="2285999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4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7338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3313651" y="2439732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114800" y="3113085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33800" y="2590800"/>
            <a:ext cx="42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Baskerville Old Face" pitchFamily="18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48000" y="19050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2</a:t>
            </a:r>
            <a:endParaRPr lang="en-US" sz="2800" baseline="-25000" dirty="0">
              <a:latin typeface="Baskerville Old Face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400800" y="1019175"/>
          <a:ext cx="2349500" cy="581025"/>
        </p:xfrm>
        <a:graphic>
          <a:graphicData uri="http://schemas.openxmlformats.org/presentationml/2006/ole">
            <p:oleObj spid="_x0000_s17412" name="Equation" r:id="rId5" imgW="1130040" imgH="27936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783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640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grpSp>
        <p:nvGrpSpPr>
          <p:cNvPr id="19" name="Group 63"/>
          <p:cNvGrpSpPr/>
          <p:nvPr/>
        </p:nvGrpSpPr>
        <p:grpSpPr>
          <a:xfrm>
            <a:off x="838200" y="2133600"/>
            <a:ext cx="2209800" cy="247544"/>
            <a:chOff x="838200" y="2133600"/>
            <a:chExt cx="2209800" cy="247544"/>
          </a:xfrm>
        </p:grpSpPr>
        <p:sp>
          <p:nvSpPr>
            <p:cNvPr id="62" name="Freeform 61"/>
            <p:cNvSpPr/>
            <p:nvPr/>
          </p:nvSpPr>
          <p:spPr>
            <a:xfrm>
              <a:off x="1253320" y="2224585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438401" y="2209800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10800000">
              <a:off x="19050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8382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905000" y="21336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9" idx="3"/>
              <a:endCxn id="49" idx="3"/>
            </p:cNvCxnSpPr>
            <p:nvPr/>
          </p:nvCxnSpPr>
          <p:spPr>
            <a:xfrm>
              <a:off x="2133600" y="2242810"/>
              <a:ext cx="15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49" idx="3"/>
            </p:cNvCxnSpPr>
            <p:nvPr/>
          </p:nvCxnSpPr>
          <p:spPr>
            <a:xfrm rot="5400000">
              <a:off x="2078995" y="2188205"/>
              <a:ext cx="10921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304800" y="1915180"/>
            <a:ext cx="529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’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524000" y="1828800"/>
            <a:ext cx="425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C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999412" y="1562100"/>
          <a:ext cx="687388" cy="342900"/>
        </p:xfrm>
        <a:graphic>
          <a:graphicData uri="http://schemas.openxmlformats.org/presentationml/2006/ole">
            <p:oleObj spid="_x0000_s17413" name="Equation" r:id="rId6" imgW="330120" imgH="164880" progId="Equation.DSMT4">
              <p:embed/>
            </p:oleObj>
          </a:graphicData>
        </a:graphic>
      </p:graphicFrame>
      <p:sp>
        <p:nvSpPr>
          <p:cNvPr id="54" name="Arc 53"/>
          <p:cNvSpPr/>
          <p:nvPr/>
        </p:nvSpPr>
        <p:spPr>
          <a:xfrm>
            <a:off x="-1066800" y="2057400"/>
            <a:ext cx="5943600" cy="5943600"/>
          </a:xfrm>
          <a:prstGeom prst="arc">
            <a:avLst>
              <a:gd name="adj1" fmla="val 17550609"/>
              <a:gd name="adj2" fmla="val 942892"/>
            </a:avLst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1981200" y="5029200"/>
            <a:ext cx="2784519" cy="80491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6019800" y="1981200"/>
            <a:ext cx="2819400" cy="1143000"/>
            <a:chOff x="6019800" y="1981200"/>
            <a:chExt cx="2819400" cy="11430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 flipV="1">
            <a:off x="6107112" y="2087937"/>
            <a:ext cx="2655888" cy="960063"/>
          </p:xfrm>
          <a:graphic>
            <a:graphicData uri="http://schemas.openxmlformats.org/presentationml/2006/ole">
              <p:oleObj spid="_x0000_s17414" name="Equation" r:id="rId7" imgW="1054080" imgH="380880" progId="Equation.DSMT4">
                <p:embed/>
              </p:oleObj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6019800" y="1981200"/>
              <a:ext cx="2819400" cy="1143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0" name="Straight Connector 69"/>
          <p:cNvCxnSpPr>
            <a:endCxn id="54" idx="0"/>
          </p:cNvCxnSpPr>
          <p:nvPr/>
        </p:nvCxnSpPr>
        <p:spPr>
          <a:xfrm rot="5400000" flipH="1" flipV="1">
            <a:off x="1139285" y="3125735"/>
            <a:ext cx="2745381" cy="106155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6200000" flipH="1">
            <a:off x="38100" y="3086100"/>
            <a:ext cx="2743200" cy="114300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11" idx="1"/>
          </p:cNvCxnSpPr>
          <p:nvPr/>
        </p:nvCxnSpPr>
        <p:spPr>
          <a:xfrm rot="5400000">
            <a:off x="1065686" y="3125316"/>
            <a:ext cx="2821631" cy="1143002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6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45"/>
          <p:cNvGrpSpPr/>
          <p:nvPr/>
        </p:nvGrpSpPr>
        <p:grpSpPr>
          <a:xfrm>
            <a:off x="3048000" y="2285999"/>
            <a:ext cx="1371600" cy="1219201"/>
            <a:chOff x="3048000" y="2285999"/>
            <a:chExt cx="1371600" cy="1219201"/>
          </a:xfrm>
        </p:grpSpPr>
        <p:cxnSp>
          <p:nvCxnSpPr>
            <p:cNvPr id="32" name="Straight Connector 31"/>
            <p:cNvCxnSpPr/>
            <p:nvPr/>
          </p:nvCxnSpPr>
          <p:spPr>
            <a:xfrm rot="10800000">
              <a:off x="3733800" y="2895600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048000" y="2285999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4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7338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3313651" y="2439732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114800" y="3113085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33800" y="2590800"/>
            <a:ext cx="42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Baskerville Old Face" pitchFamily="18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48000" y="19050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2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83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640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grpSp>
        <p:nvGrpSpPr>
          <p:cNvPr id="19" name="Group 63"/>
          <p:cNvGrpSpPr/>
          <p:nvPr/>
        </p:nvGrpSpPr>
        <p:grpSpPr>
          <a:xfrm>
            <a:off x="838200" y="2133600"/>
            <a:ext cx="2209800" cy="247544"/>
            <a:chOff x="838200" y="2133600"/>
            <a:chExt cx="2209800" cy="247544"/>
          </a:xfrm>
        </p:grpSpPr>
        <p:sp>
          <p:nvSpPr>
            <p:cNvPr id="62" name="Freeform 61"/>
            <p:cNvSpPr/>
            <p:nvPr/>
          </p:nvSpPr>
          <p:spPr>
            <a:xfrm>
              <a:off x="1253320" y="2224585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438401" y="2209800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10800000">
              <a:off x="19050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8382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905000" y="21336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9" idx="3"/>
              <a:endCxn id="49" idx="3"/>
            </p:cNvCxnSpPr>
            <p:nvPr/>
          </p:nvCxnSpPr>
          <p:spPr>
            <a:xfrm>
              <a:off x="2133600" y="2242810"/>
              <a:ext cx="15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49" idx="3"/>
            </p:cNvCxnSpPr>
            <p:nvPr/>
          </p:nvCxnSpPr>
          <p:spPr>
            <a:xfrm rot="5400000">
              <a:off x="2078995" y="2188205"/>
              <a:ext cx="10921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304800" y="1915180"/>
            <a:ext cx="529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’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524000" y="1828800"/>
            <a:ext cx="425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C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54" name="Arc 53"/>
          <p:cNvSpPr/>
          <p:nvPr/>
        </p:nvSpPr>
        <p:spPr>
          <a:xfrm>
            <a:off x="-1066800" y="2057400"/>
            <a:ext cx="5943600" cy="5943600"/>
          </a:xfrm>
          <a:prstGeom prst="arc">
            <a:avLst>
              <a:gd name="adj1" fmla="val 14882271"/>
              <a:gd name="adj2" fmla="val 19692820"/>
            </a:avLst>
          </a:prstGeom>
          <a:ln w="381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1981200" y="3505200"/>
            <a:ext cx="2438400" cy="152400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439568" y="107950"/>
          <a:ext cx="2323432" cy="501650"/>
        </p:xfrm>
        <a:graphic>
          <a:graphicData uri="http://schemas.openxmlformats.org/presentationml/2006/ole">
            <p:oleObj spid="_x0000_s18438" name="Equation" r:id="rId3" imgW="1117440" imgH="241200" progId="Equation.DSMT4">
              <p:embed/>
            </p:oleObj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5681663" y="500063"/>
          <a:ext cx="3089275" cy="633412"/>
        </p:xfrm>
        <a:graphic>
          <a:graphicData uri="http://schemas.openxmlformats.org/presentationml/2006/ole">
            <p:oleObj spid="_x0000_s18439" name="Equation" r:id="rId4" imgW="1485720" imgH="304560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6413500" y="1019175"/>
          <a:ext cx="2322513" cy="581025"/>
        </p:xfrm>
        <a:graphic>
          <a:graphicData uri="http://schemas.openxmlformats.org/presentationml/2006/ole">
            <p:oleObj spid="_x0000_s18440" name="Equation" r:id="rId5" imgW="1117440" imgH="279360" progId="Equation.DSMT4">
              <p:embed/>
            </p:oleObj>
          </a:graphicData>
        </a:graphic>
      </p:graphicFrame>
      <p:graphicFrame>
        <p:nvGraphicFramePr>
          <p:cNvPr id="70" name="Object 5"/>
          <p:cNvGraphicFramePr>
            <a:graphicFrameLocks noChangeAspect="1"/>
          </p:cNvGraphicFramePr>
          <p:nvPr/>
        </p:nvGraphicFramePr>
        <p:xfrm>
          <a:off x="7999412" y="1562100"/>
          <a:ext cx="687388" cy="342900"/>
        </p:xfrm>
        <a:graphic>
          <a:graphicData uri="http://schemas.openxmlformats.org/presentationml/2006/ole">
            <p:oleObj spid="_x0000_s18441" name="Equation" r:id="rId6" imgW="330120" imgH="164880" progId="Equation.DSMT4">
              <p:embed/>
            </p:oleObj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6019800" y="1981200"/>
            <a:ext cx="2819400" cy="1143000"/>
            <a:chOff x="6019800" y="1981200"/>
            <a:chExt cx="2819400" cy="1143000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 flipV="1">
            <a:off x="6154738" y="2087563"/>
            <a:ext cx="2560637" cy="960437"/>
          </p:xfrm>
          <a:graphic>
            <a:graphicData uri="http://schemas.openxmlformats.org/presentationml/2006/ole">
              <p:oleObj spid="_x0000_s18442" name="Equation" r:id="rId7" imgW="1015920" imgH="380880" progId="Equation.DSMT4">
                <p:embed/>
              </p:oleObj>
            </a:graphicData>
          </a:graphic>
        </p:graphicFrame>
        <p:sp>
          <p:nvSpPr>
            <p:cNvPr id="73" name="Rectangle 72"/>
            <p:cNvSpPr/>
            <p:nvPr/>
          </p:nvSpPr>
          <p:spPr>
            <a:xfrm>
              <a:off x="6019800" y="1981200"/>
              <a:ext cx="2819400" cy="1143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4" name="Straight Connector 73"/>
          <p:cNvCxnSpPr>
            <a:endCxn id="54" idx="0"/>
          </p:cNvCxnSpPr>
          <p:nvPr/>
        </p:nvCxnSpPr>
        <p:spPr>
          <a:xfrm rot="16200000" flipV="1">
            <a:off x="9312" y="3057312"/>
            <a:ext cx="2756139" cy="1187638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" name="Straight Connector 67"/>
          <p:cNvCxnSpPr/>
          <p:nvPr/>
        </p:nvCxnSpPr>
        <p:spPr>
          <a:xfrm rot="16200000" flipH="1">
            <a:off x="38100" y="3086100"/>
            <a:ext cx="2743200" cy="114300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11" idx="1"/>
          </p:cNvCxnSpPr>
          <p:nvPr/>
        </p:nvCxnSpPr>
        <p:spPr>
          <a:xfrm rot="5400000">
            <a:off x="1065686" y="3125316"/>
            <a:ext cx="2821631" cy="1143002"/>
          </a:xfrm>
          <a:prstGeom prst="lin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7"/>
          <p:cNvGrpSpPr/>
          <p:nvPr/>
        </p:nvGrpSpPr>
        <p:grpSpPr>
          <a:xfrm>
            <a:off x="1981200" y="3505202"/>
            <a:ext cx="2743200" cy="2285997"/>
            <a:chOff x="1981200" y="3505202"/>
            <a:chExt cx="2743200" cy="2285997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981200" y="3505202"/>
              <a:ext cx="2438400" cy="15239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81200" y="5029200"/>
              <a:ext cx="2743200" cy="7619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4"/>
          <p:cNvGrpSpPr/>
          <p:nvPr/>
        </p:nvGrpSpPr>
        <p:grpSpPr>
          <a:xfrm>
            <a:off x="609600" y="609600"/>
            <a:ext cx="7968058" cy="5638800"/>
            <a:chOff x="609600" y="609600"/>
            <a:chExt cx="7968058" cy="5638800"/>
          </a:xfrm>
        </p:grpSpPr>
        <p:cxnSp>
          <p:nvCxnSpPr>
            <p:cNvPr id="5" name="Straight Connector 4"/>
            <p:cNvCxnSpPr/>
            <p:nvPr/>
          </p:nvCxnSpPr>
          <p:spPr>
            <a:xfrm rot="16200000" flipV="1">
              <a:off x="-800100" y="3467100"/>
              <a:ext cx="5486400" cy="76200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685800" y="1371600"/>
              <a:ext cx="5105400" cy="41910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609600" y="4191000"/>
              <a:ext cx="7696200" cy="99060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783824" y="4724400"/>
              <a:ext cx="3738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ym typeface="Symbol"/>
                </a:rPr>
                <a:t></a:t>
              </a:r>
              <a:endParaRPr lang="en-US" sz="3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5000" y="4876800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O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51266" y="609600"/>
              <a:ext cx="4651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g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14542" y="7620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h-</a:t>
              </a:r>
              <a:endParaRPr lang="en-US" sz="2400" dirty="0">
                <a:latin typeface="Baskerville Old Face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77200" y="39624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Baskerville Old Face" pitchFamily="18" charset="0"/>
                </a:rPr>
                <a:t>-k-</a:t>
              </a:r>
              <a:endParaRPr lang="en-US" sz="2400" dirty="0">
                <a:latin typeface="Baskerville Old Face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72000" y="5562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800600" y="556260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646738" y="68263"/>
          <a:ext cx="2614612" cy="581025"/>
        </p:xfrm>
        <a:graphic>
          <a:graphicData uri="http://schemas.openxmlformats.org/presentationml/2006/ole">
            <p:oleObj spid="_x0000_s19458" name="Equation" r:id="rId3" imgW="1257120" imgH="27936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1242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1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A</a:t>
            </a:r>
            <a:endParaRPr lang="en-US" sz="2800" dirty="0">
              <a:latin typeface="Baskerville Old Face" pitchFamily="18" charset="0"/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4326274" y="3505200"/>
            <a:ext cx="474326" cy="2286000"/>
            <a:chOff x="4326274" y="3505200"/>
            <a:chExt cx="474326" cy="2286000"/>
          </a:xfrm>
        </p:grpSpPr>
        <p:grpSp>
          <p:nvGrpSpPr>
            <p:cNvPr id="6" name="Group 26"/>
            <p:cNvGrpSpPr/>
            <p:nvPr/>
          </p:nvGrpSpPr>
          <p:grpSpPr>
            <a:xfrm>
              <a:off x="4419600" y="3505200"/>
              <a:ext cx="304800" cy="2286000"/>
              <a:chOff x="5181600" y="3429000"/>
              <a:chExt cx="304800" cy="22860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5400000" flipV="1">
                <a:off x="4838700" y="5067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V="1">
                <a:off x="4686300" y="3924300"/>
                <a:ext cx="1143000" cy="152400"/>
              </a:xfrm>
              <a:prstGeom prst="line">
                <a:avLst/>
              </a:prstGeom>
              <a:ln w="38100">
                <a:solidFill>
                  <a:schemeClr val="accent1">
                    <a:lumMod val="50000"/>
                  </a:schemeClr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33"/>
            <p:cNvGrpSpPr/>
            <p:nvPr/>
          </p:nvGrpSpPr>
          <p:grpSpPr>
            <a:xfrm>
              <a:off x="4572000" y="4495800"/>
              <a:ext cx="228600" cy="153194"/>
              <a:chOff x="4572000" y="4495800"/>
              <a:chExt cx="228600" cy="153194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4572000" y="4495800"/>
                <a:ext cx="2286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723606" y="4572000"/>
                <a:ext cx="153194" cy="7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Freeform 36"/>
            <p:cNvSpPr/>
            <p:nvPr/>
          </p:nvSpPr>
          <p:spPr>
            <a:xfrm>
              <a:off x="4326274" y="3930555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4495800" y="5170171"/>
              <a:ext cx="259374" cy="163829"/>
            </a:xfrm>
            <a:custGeom>
              <a:avLst/>
              <a:gdLst>
                <a:gd name="connsiteX0" fmla="*/ 245726 w 259374"/>
                <a:gd name="connsiteY0" fmla="*/ 0 h 163829"/>
                <a:gd name="connsiteX1" fmla="*/ 150192 w 259374"/>
                <a:gd name="connsiteY1" fmla="*/ 40944 h 163829"/>
                <a:gd name="connsiteX2" fmla="*/ 177487 w 259374"/>
                <a:gd name="connsiteY2" fmla="*/ 109182 h 163829"/>
                <a:gd name="connsiteX3" fmla="*/ 259374 w 259374"/>
                <a:gd name="connsiteY3" fmla="*/ 109182 h 163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9374" h="163829">
                  <a:moveTo>
                    <a:pt x="245726" y="0"/>
                  </a:moveTo>
                  <a:cubicBezTo>
                    <a:pt x="213881" y="13648"/>
                    <a:pt x="177007" y="19005"/>
                    <a:pt x="150192" y="40944"/>
                  </a:cubicBezTo>
                  <a:cubicBezTo>
                    <a:pt x="0" y="163829"/>
                    <a:pt x="130937" y="113061"/>
                    <a:pt x="177487" y="109182"/>
                  </a:cubicBezTo>
                  <a:cubicBezTo>
                    <a:pt x="204688" y="106915"/>
                    <a:pt x="232078" y="109182"/>
                    <a:pt x="259374" y="1091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78638" y="565150"/>
          <a:ext cx="1373187" cy="501650"/>
        </p:xfrm>
        <a:graphic>
          <a:graphicData uri="http://schemas.openxmlformats.org/presentationml/2006/ole">
            <p:oleObj spid="_x0000_s19459" name="Equation" r:id="rId4" imgW="660240" imgH="241200" progId="Equation.DSMT4">
              <p:embed/>
            </p:oleObj>
          </a:graphicData>
        </a:graphic>
      </p:graphicFrame>
      <p:grpSp>
        <p:nvGrpSpPr>
          <p:cNvPr id="15" name="Group 45"/>
          <p:cNvGrpSpPr/>
          <p:nvPr/>
        </p:nvGrpSpPr>
        <p:grpSpPr>
          <a:xfrm>
            <a:off x="3048000" y="2285999"/>
            <a:ext cx="1371600" cy="1219201"/>
            <a:chOff x="3048000" y="2285999"/>
            <a:chExt cx="1371600" cy="1219201"/>
          </a:xfrm>
        </p:grpSpPr>
        <p:cxnSp>
          <p:nvCxnSpPr>
            <p:cNvPr id="32" name="Straight Connector 31"/>
            <p:cNvCxnSpPr/>
            <p:nvPr/>
          </p:nvCxnSpPr>
          <p:spPr>
            <a:xfrm rot="10800000">
              <a:off x="3733800" y="2895600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048000" y="2285999"/>
              <a:ext cx="685800" cy="609600"/>
            </a:xfrm>
            <a:prstGeom prst="line">
              <a:avLst/>
            </a:prstGeom>
            <a:ln w="38100">
              <a:solidFill>
                <a:schemeClr val="tx2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4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3733800" y="2590800"/>
              <a:ext cx="1524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3313651" y="2439732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4114800" y="3113085"/>
              <a:ext cx="84642" cy="163515"/>
            </a:xfrm>
            <a:custGeom>
              <a:avLst/>
              <a:gdLst>
                <a:gd name="connsiteX0" fmla="*/ 84642 w 84642"/>
                <a:gd name="connsiteY0" fmla="*/ 30513 h 163515"/>
                <a:gd name="connsiteX1" fmla="*/ 43698 w 84642"/>
                <a:gd name="connsiteY1" fmla="*/ 3217 h 163515"/>
                <a:gd name="connsiteX2" fmla="*/ 2755 w 84642"/>
                <a:gd name="connsiteY2" fmla="*/ 85104 h 163515"/>
                <a:gd name="connsiteX3" fmla="*/ 16403 w 84642"/>
                <a:gd name="connsiteY3" fmla="*/ 153343 h 163515"/>
                <a:gd name="connsiteX4" fmla="*/ 57346 w 84642"/>
                <a:gd name="connsiteY4" fmla="*/ 139695 h 163515"/>
                <a:gd name="connsiteX5" fmla="*/ 70994 w 84642"/>
                <a:gd name="connsiteY5" fmla="*/ 85104 h 163515"/>
                <a:gd name="connsiteX6" fmla="*/ 84642 w 84642"/>
                <a:gd name="connsiteY6" fmla="*/ 44161 h 163515"/>
                <a:gd name="connsiteX7" fmla="*/ 84642 w 84642"/>
                <a:gd name="connsiteY7" fmla="*/ 30513 h 163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4642" h="163515">
                  <a:moveTo>
                    <a:pt x="84642" y="30513"/>
                  </a:moveTo>
                  <a:cubicBezTo>
                    <a:pt x="70994" y="21414"/>
                    <a:pt x="59782" y="0"/>
                    <a:pt x="43698" y="3217"/>
                  </a:cubicBezTo>
                  <a:cubicBezTo>
                    <a:pt x="24802" y="6996"/>
                    <a:pt x="7225" y="71694"/>
                    <a:pt x="2755" y="85104"/>
                  </a:cubicBezTo>
                  <a:cubicBezTo>
                    <a:pt x="7304" y="107850"/>
                    <a:pt x="0" y="136940"/>
                    <a:pt x="16403" y="153343"/>
                  </a:cubicBezTo>
                  <a:cubicBezTo>
                    <a:pt x="26575" y="163515"/>
                    <a:pt x="48359" y="150929"/>
                    <a:pt x="57346" y="139695"/>
                  </a:cubicBezTo>
                  <a:cubicBezTo>
                    <a:pt x="69063" y="125048"/>
                    <a:pt x="65841" y="103139"/>
                    <a:pt x="70994" y="85104"/>
                  </a:cubicBezTo>
                  <a:cubicBezTo>
                    <a:pt x="74946" y="71272"/>
                    <a:pt x="84642" y="58547"/>
                    <a:pt x="84642" y="44161"/>
                  </a:cubicBezTo>
                  <a:lnTo>
                    <a:pt x="84642" y="3051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3733800" y="2590800"/>
            <a:ext cx="426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Baskerville Old Face" pitchFamily="18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048000" y="1905000"/>
            <a:ext cx="561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</a:t>
            </a:r>
            <a:r>
              <a:rPr lang="en-US" sz="2800" baseline="-25000" dirty="0" smtClean="0">
                <a:latin typeface="Baskerville Old Face" pitchFamily="18" charset="0"/>
              </a:rPr>
              <a:t>2</a:t>
            </a:r>
            <a:endParaRPr lang="en-US" sz="2800" baseline="-25000" dirty="0">
              <a:latin typeface="Baskerville Old Face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83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640824" y="19812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Symbol"/>
              </a:rPr>
              <a:t></a:t>
            </a:r>
            <a:endParaRPr lang="en-US" sz="2800" dirty="0"/>
          </a:p>
        </p:txBody>
      </p:sp>
      <p:grpSp>
        <p:nvGrpSpPr>
          <p:cNvPr id="19" name="Group 63"/>
          <p:cNvGrpSpPr/>
          <p:nvPr/>
        </p:nvGrpSpPr>
        <p:grpSpPr>
          <a:xfrm>
            <a:off x="838200" y="2133600"/>
            <a:ext cx="2209800" cy="247544"/>
            <a:chOff x="838200" y="2133600"/>
            <a:chExt cx="2209800" cy="247544"/>
          </a:xfrm>
        </p:grpSpPr>
        <p:sp>
          <p:nvSpPr>
            <p:cNvPr id="62" name="Freeform 61"/>
            <p:cNvSpPr/>
            <p:nvPr/>
          </p:nvSpPr>
          <p:spPr>
            <a:xfrm>
              <a:off x="1253320" y="2224585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438401" y="2209800"/>
              <a:ext cx="152399" cy="156559"/>
            </a:xfrm>
            <a:custGeom>
              <a:avLst/>
              <a:gdLst>
                <a:gd name="connsiteX0" fmla="*/ 2274 w 152399"/>
                <a:gd name="connsiteY0" fmla="*/ 122830 h 156559"/>
                <a:gd name="connsiteX1" fmla="*/ 43217 w 152399"/>
                <a:gd name="connsiteY1" fmla="*/ 27296 h 156559"/>
                <a:gd name="connsiteX2" fmla="*/ 111456 w 152399"/>
                <a:gd name="connsiteY2" fmla="*/ 13648 h 156559"/>
                <a:gd name="connsiteX3" fmla="*/ 152399 w 152399"/>
                <a:gd name="connsiteY3" fmla="*/ 0 h 156559"/>
                <a:gd name="connsiteX4" fmla="*/ 125104 w 152399"/>
                <a:gd name="connsiteY4" fmla="*/ 40943 h 156559"/>
                <a:gd name="connsiteX5" fmla="*/ 84161 w 152399"/>
                <a:gd name="connsiteY5" fmla="*/ 68239 h 156559"/>
                <a:gd name="connsiteX6" fmla="*/ 43217 w 152399"/>
                <a:gd name="connsiteY6" fmla="*/ 109182 h 156559"/>
                <a:gd name="connsiteX7" fmla="*/ 29570 w 152399"/>
                <a:gd name="connsiteY7" fmla="*/ 150125 h 156559"/>
                <a:gd name="connsiteX8" fmla="*/ 2274 w 152399"/>
                <a:gd name="connsiteY8" fmla="*/ 122830 h 156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399" h="156559">
                  <a:moveTo>
                    <a:pt x="2274" y="122830"/>
                  </a:moveTo>
                  <a:cubicBezTo>
                    <a:pt x="4548" y="102359"/>
                    <a:pt x="28462" y="37835"/>
                    <a:pt x="43217" y="27296"/>
                  </a:cubicBezTo>
                  <a:cubicBezTo>
                    <a:pt x="62093" y="13813"/>
                    <a:pt x="88952" y="19274"/>
                    <a:pt x="111456" y="13648"/>
                  </a:cubicBezTo>
                  <a:cubicBezTo>
                    <a:pt x="125412" y="10159"/>
                    <a:pt x="138751" y="4549"/>
                    <a:pt x="152399" y="0"/>
                  </a:cubicBezTo>
                  <a:cubicBezTo>
                    <a:pt x="143301" y="13648"/>
                    <a:pt x="136702" y="29345"/>
                    <a:pt x="125104" y="40943"/>
                  </a:cubicBezTo>
                  <a:cubicBezTo>
                    <a:pt x="113506" y="52541"/>
                    <a:pt x="96762" y="57738"/>
                    <a:pt x="84161" y="68239"/>
                  </a:cubicBezTo>
                  <a:cubicBezTo>
                    <a:pt x="69334" y="80595"/>
                    <a:pt x="56865" y="95534"/>
                    <a:pt x="43217" y="109182"/>
                  </a:cubicBezTo>
                  <a:cubicBezTo>
                    <a:pt x="38668" y="122830"/>
                    <a:pt x="42437" y="143691"/>
                    <a:pt x="29570" y="150125"/>
                  </a:cubicBezTo>
                  <a:cubicBezTo>
                    <a:pt x="16703" y="156559"/>
                    <a:pt x="0" y="143301"/>
                    <a:pt x="2274" y="122830"/>
                  </a:cubicBezTo>
                  <a:close/>
                </a:path>
              </a:pathLst>
            </a:cu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10800000">
              <a:off x="19050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838200" y="2286000"/>
              <a:ext cx="1143000" cy="1588"/>
            </a:xfrm>
            <a:prstGeom prst="line">
              <a:avLst/>
            </a:prstGeom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1905000" y="21336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9" idx="3"/>
              <a:endCxn id="49" idx="3"/>
            </p:cNvCxnSpPr>
            <p:nvPr/>
          </p:nvCxnSpPr>
          <p:spPr>
            <a:xfrm>
              <a:off x="2133600" y="2242810"/>
              <a:ext cx="15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49" idx="3"/>
            </p:cNvCxnSpPr>
            <p:nvPr/>
          </p:nvCxnSpPr>
          <p:spPr>
            <a:xfrm rot="5400000">
              <a:off x="2078995" y="2188205"/>
              <a:ext cx="10921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304800" y="1915180"/>
            <a:ext cx="529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X’</a:t>
            </a:r>
            <a:endParaRPr lang="en-US" sz="2800" dirty="0">
              <a:latin typeface="Baskerville Old Face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524000" y="1828800"/>
            <a:ext cx="425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askerville Old Face" pitchFamily="18" charset="0"/>
              </a:rPr>
              <a:t>C</a:t>
            </a:r>
            <a:endParaRPr lang="en-US" sz="2800" dirty="0">
              <a:latin typeface="Baskerville Old Face" pitchFamily="18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543800" y="1066800"/>
          <a:ext cx="687388" cy="342900"/>
        </p:xfrm>
        <a:graphic>
          <a:graphicData uri="http://schemas.openxmlformats.org/presentationml/2006/ole">
            <p:oleObj spid="_x0000_s19461" name="Equation" r:id="rId5" imgW="330120" imgH="164880" progId="Equation.DSMT4">
              <p:embed/>
            </p:oleObj>
          </a:graphicData>
        </a:graphic>
      </p:graphicFrame>
      <p:sp>
        <p:nvSpPr>
          <p:cNvPr id="54" name="Arc 53"/>
          <p:cNvSpPr/>
          <p:nvPr/>
        </p:nvSpPr>
        <p:spPr>
          <a:xfrm>
            <a:off x="-1066800" y="2057400"/>
            <a:ext cx="5943600" cy="5943600"/>
          </a:xfrm>
          <a:prstGeom prst="arc">
            <a:avLst>
              <a:gd name="adj1" fmla="val 14885188"/>
              <a:gd name="adj2" fmla="val 942892"/>
            </a:avLst>
          </a:prstGeom>
          <a:ln w="3810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1981200" y="5029200"/>
            <a:ext cx="2784519" cy="80491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endCxn id="54" idx="0"/>
          </p:cNvCxnSpPr>
          <p:nvPr/>
        </p:nvCxnSpPr>
        <p:spPr>
          <a:xfrm rot="16200000" flipV="1">
            <a:off x="10011" y="3058011"/>
            <a:ext cx="2757082" cy="118529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8074475" y="-310991"/>
            <a:ext cx="1069525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138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382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ketahu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ebua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aris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ua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tik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etengah-bid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ya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erhada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arila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tik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edemik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ehingg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jumla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jarak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erhada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epanj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ukur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ya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emenu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– C – D!                                                                                     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                                                     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2209800"/>
          <a:ext cx="838200" cy="609600"/>
        </p:xfrm>
        <a:graphic>
          <a:graphicData uri="http://schemas.openxmlformats.org/presentationml/2006/ole">
            <p:oleObj spid="_x0000_s20482" name="Equation" r:id="rId3" imgW="279360" imgH="20304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0" y="3962400"/>
            <a:ext cx="9144000" cy="2209800"/>
          </a:xfrm>
          <a:prstGeom prst="line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</TotalTime>
  <Words>280</Words>
  <Application>Microsoft Office PowerPoint</Application>
  <PresentationFormat>On-screen Show (4:3)</PresentationFormat>
  <Paragraphs>12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RDANU</dc:creator>
  <cp:lastModifiedBy>MURDANU</cp:lastModifiedBy>
  <cp:revision>44</cp:revision>
  <dcterms:created xsi:type="dcterms:W3CDTF">2010-04-06T14:36:42Z</dcterms:created>
  <dcterms:modified xsi:type="dcterms:W3CDTF">2010-04-07T19:21:20Z</dcterms:modified>
</cp:coreProperties>
</file>